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73456CF" w14:textId="1A13BEFF" w:rsidR="005446FF" w:rsidRDefault="001B2799">
      <w:r>
        <w:t xml:space="preserve"> Inline formula </w:t>
      </w:r>
      <w:r w:rsidR="00E725E3" w:rsidRPr="00E725E3">
        <w:rPr>
          <w:position w:val="-24"/>
        </w:rPr>
        <w:object w:dxaOrig="600" w:dyaOrig="620" w14:anchorId="287289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1pt" o:ole="">
            <v:imagedata r:id="rId5" o:title=""/>
          </v:shape>
          <o:OLEObject Type="Embed" ProgID="Equation.DSMT4" ShapeID="_x0000_i1025" DrawAspect="Content" ObjectID="_1570773119" r:id="rId6"/>
        </w:object>
      </w:r>
      <w:r w:rsidR="00AF3E8D">
        <w:t xml:space="preserve"> created with MS Equation 3.0</w:t>
      </w:r>
    </w:p>
    <w:p w14:paraId="0292F98F" w14:textId="434E4676" w:rsidR="00AF3E8D" w:rsidRDefault="00AF3E8D" w:rsidP="00AF3E8D">
      <w:pPr>
        <w:pStyle w:val="MTDisplayEquation"/>
      </w:pPr>
      <w:r>
        <w:tab/>
      </w:r>
      <w:r w:rsidRPr="00AF3E8D">
        <w:rPr>
          <w:position w:val="-24"/>
        </w:rPr>
        <w:object w:dxaOrig="1540" w:dyaOrig="700" w14:anchorId="54E5AD14">
          <v:shape id="_x0000_i1026" type="#_x0000_t75" style="width:77pt;height:35pt" o:ole="">
            <v:imagedata r:id="rId7" o:title=""/>
          </v:shape>
          <o:OLEObject Type="Embed" ProgID="Equation.DSMT4" ShapeID="_x0000_i1026" DrawAspect="Content" ObjectID="_1570773120" r:id="rId8"/>
        </w:object>
      </w:r>
      <w:r>
        <w:t xml:space="preserve"> </w:t>
      </w:r>
    </w:p>
    <w:p w14:paraId="29B2C535" w14:textId="6032B196" w:rsidR="003069E1" w:rsidRPr="003069E1" w:rsidRDefault="003069E1" w:rsidP="003069E1">
      <w:r w:rsidRPr="00D33CDF">
        <w:rPr>
          <w:sz w:val="28"/>
          <w:szCs w:val="28"/>
        </w:rPr>
        <w:t xml:space="preserve">Alignment </w:t>
      </w:r>
      <w:proofErr w:type="gramStart"/>
      <w:r w:rsidRPr="00D33CDF">
        <w:rPr>
          <w:sz w:val="28"/>
          <w:szCs w:val="28"/>
        </w:rPr>
        <w:t xml:space="preserve">test </w:t>
      </w:r>
      <w:r w:rsidR="00277C03" w:rsidRPr="00D33CDF">
        <w:rPr>
          <w:sz w:val="28"/>
          <w:szCs w:val="28"/>
        </w:rPr>
        <w:t xml:space="preserve"> (</w:t>
      </w:r>
      <w:proofErr w:type="spellStart"/>
      <w:proofErr w:type="gramEnd"/>
      <w:r w:rsidR="00277C03" w:rsidRPr="00D33CDF">
        <w:rPr>
          <w:sz w:val="28"/>
          <w:szCs w:val="28"/>
        </w:rPr>
        <w:t>aL</w:t>
      </w:r>
      <w:proofErr w:type="spellEnd"/>
      <w:r w:rsidR="00277C03" w:rsidRPr="00D33CDF">
        <w:rPr>
          <w:sz w:val="28"/>
          <w:szCs w:val="28"/>
        </w:rPr>
        <w:t>)</w:t>
      </w:r>
      <w:r w:rsidRPr="00D33CDF">
        <w:rPr>
          <w:sz w:val="28"/>
          <w:szCs w:val="28"/>
        </w:rPr>
        <w:t>:</w:t>
      </w:r>
      <w:r>
        <w:t xml:space="preserve">   </w:t>
      </w:r>
      <w:r w:rsidR="00D33CDF" w:rsidRPr="003069E1">
        <w:rPr>
          <w:position w:val="-24"/>
        </w:rPr>
        <w:object w:dxaOrig="1120" w:dyaOrig="620" w14:anchorId="37270916">
          <v:shape id="_x0000_i1027" type="#_x0000_t75" style="width:56.5pt;height:31pt" o:ole="">
            <v:imagedata r:id="rId9" o:title=""/>
          </v:shape>
          <o:OLEObject Type="Embed" ProgID="Equation.DSMT4" ShapeID="_x0000_i1027" DrawAspect="Content" ObjectID="_1570773121" r:id="rId10"/>
        </w:object>
      </w:r>
    </w:p>
    <w:p w14:paraId="53C39ADE" w14:textId="77777777" w:rsidR="00AF3E8D" w:rsidRDefault="00AF3E8D">
      <w:bookmarkStart w:id="0" w:name="_GoBack"/>
      <w:bookmarkEnd w:id="0"/>
    </w:p>
    <w:sectPr w:rsidR="00AF3E8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2799"/>
    <w:rsid w:val="00104BB4"/>
    <w:rsid w:val="001B2799"/>
    <w:rsid w:val="00277C03"/>
    <w:rsid w:val="003069E1"/>
    <w:rsid w:val="005446FF"/>
    <w:rsid w:val="005856F5"/>
    <w:rsid w:val="005F2EC0"/>
    <w:rsid w:val="008907C7"/>
    <w:rsid w:val="008F70CF"/>
    <w:rsid w:val="00AF3E8D"/>
    <w:rsid w:val="00CF19C7"/>
    <w:rsid w:val="00D33CDF"/>
    <w:rsid w:val="00E725E3"/>
    <w:rsid w:val="063B2A36"/>
    <w:rsid w:val="219B735B"/>
    <w:rsid w:val="360EF08A"/>
    <w:rsid w:val="4B13A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AB2E1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F3E8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F3E8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F3E8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F3E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9A668B6-215D-40DF-A8F2-4D1CAF6FC450}">
  <we:reference id="c412067b-3586-4751-af2e-6539c464946b" version="1.0.0.0" store="developer" storeType="Unknown"/>
  <we:alternateReferences/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22</Words>
  <Characters>13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Marques</dc:creator>
  <cp:keywords/>
  <dc:description/>
  <cp:lastModifiedBy>daniel marques</cp:lastModifiedBy>
  <cp:revision>5</cp:revision>
  <dcterms:created xsi:type="dcterms:W3CDTF">2017-10-29T14:40:00Z</dcterms:created>
  <dcterms:modified xsi:type="dcterms:W3CDTF">2017-10-29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